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0055" w:rsidRPr="0074371C" w:rsidRDefault="00290055" w:rsidP="00290055">
      <w:pPr>
        <w:numPr>
          <w:ilvl w:val="0"/>
          <w:numId w:val="1"/>
        </w:numPr>
        <w:jc w:val="both"/>
        <w:rPr>
          <w:rFonts w:ascii="Arial Narrow" w:hAnsi="Arial Narrow"/>
          <w:sz w:val="22"/>
          <w:szCs w:val="22"/>
        </w:rPr>
      </w:pPr>
      <w:r w:rsidRPr="00FE3DE5">
        <w:rPr>
          <w:rFonts w:ascii="Arial Narrow" w:hAnsi="Arial Narrow"/>
          <w:bCs/>
          <w:sz w:val="22"/>
          <w:szCs w:val="22"/>
        </w:rPr>
        <w:t xml:space="preserve">Από τα στοιχεία που δίνονται, να εξετάσετε αν είναι ίσα τα πιο κάτω ζεύγη τριγώνων. Σε κάθε περίπτωση να </w:t>
      </w:r>
    </w:p>
    <w:p w:rsidR="00290055" w:rsidRDefault="00290055" w:rsidP="00290055">
      <w:pPr>
        <w:jc w:val="both"/>
        <w:rPr>
          <w:rFonts w:ascii="Arial Narrow" w:hAnsi="Arial Narrow"/>
          <w:bCs/>
          <w:sz w:val="22"/>
          <w:szCs w:val="22"/>
        </w:rPr>
      </w:pPr>
      <w:r>
        <w:rPr>
          <w:rFonts w:ascii="Arial Narrow" w:hAnsi="Arial Narrow"/>
          <w:bCs/>
          <w:sz w:val="22"/>
          <w:szCs w:val="22"/>
        </w:rPr>
        <w:t xml:space="preserve">       </w:t>
      </w:r>
      <w:r w:rsidRPr="00FE3DE5">
        <w:rPr>
          <w:rFonts w:ascii="Arial Narrow" w:hAnsi="Arial Narrow"/>
          <w:bCs/>
          <w:sz w:val="22"/>
          <w:szCs w:val="22"/>
        </w:rPr>
        <w:t>δικαιολογήσετε την απάντηση σας. (Δηλαδή αν είναι ίσα να γράψετε δίπλα το κριτήριο, αν δεν</w:t>
      </w:r>
    </w:p>
    <w:p w:rsidR="00290055" w:rsidRPr="00FE3DE5" w:rsidRDefault="00290055" w:rsidP="00290055">
      <w:pPr>
        <w:jc w:val="both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bCs/>
          <w:sz w:val="22"/>
          <w:szCs w:val="22"/>
        </w:rPr>
        <w:t xml:space="preserve">      </w:t>
      </w:r>
      <w:r w:rsidRPr="00FE3DE5">
        <w:rPr>
          <w:rFonts w:ascii="Arial Narrow" w:hAnsi="Arial Narrow"/>
          <w:bCs/>
          <w:sz w:val="22"/>
          <w:szCs w:val="22"/>
        </w:rPr>
        <w:t xml:space="preserve"> είναι ίσα να το δικαιολογήσετε)          </w:t>
      </w:r>
      <w:r w:rsidRPr="00FE3DE5">
        <w:rPr>
          <w:rFonts w:ascii="Arial Narrow" w:hAnsi="Arial Narrow"/>
          <w:bCs/>
          <w:sz w:val="22"/>
          <w:szCs w:val="22"/>
        </w:rPr>
        <w:tab/>
      </w:r>
      <w:r w:rsidRPr="00FE3DE5">
        <w:rPr>
          <w:rFonts w:ascii="Arial Narrow" w:hAnsi="Arial Narrow"/>
          <w:bCs/>
          <w:sz w:val="22"/>
          <w:szCs w:val="22"/>
        </w:rPr>
        <w:tab/>
      </w:r>
      <w:r w:rsidRPr="00FE3DE5">
        <w:rPr>
          <w:rFonts w:ascii="Arial Narrow" w:hAnsi="Arial Narrow"/>
          <w:bCs/>
          <w:sz w:val="22"/>
          <w:szCs w:val="22"/>
        </w:rPr>
        <w:tab/>
      </w:r>
      <w:r w:rsidRPr="00FE3DE5">
        <w:rPr>
          <w:rFonts w:ascii="Arial Narrow" w:hAnsi="Arial Narrow"/>
          <w:bCs/>
          <w:sz w:val="22"/>
          <w:szCs w:val="22"/>
        </w:rPr>
        <w:tab/>
      </w:r>
      <w:r w:rsidRPr="00FE3DE5">
        <w:rPr>
          <w:rFonts w:ascii="Arial Narrow" w:hAnsi="Arial Narrow"/>
          <w:bCs/>
          <w:sz w:val="22"/>
          <w:szCs w:val="22"/>
        </w:rPr>
        <w:tab/>
        <w:t xml:space="preserve">                                </w:t>
      </w:r>
      <w:r>
        <w:rPr>
          <w:rFonts w:ascii="Arial Narrow" w:hAnsi="Arial Narrow"/>
          <w:bCs/>
          <w:sz w:val="22"/>
          <w:szCs w:val="22"/>
        </w:rPr>
        <w:t xml:space="preserve">                            </w:t>
      </w:r>
      <w:r w:rsidR="00810EE6">
        <w:rPr>
          <w:rFonts w:ascii="Arial Narrow" w:hAnsi="Arial Narrow"/>
          <w:bCs/>
          <w:sz w:val="22"/>
          <w:szCs w:val="22"/>
        </w:rPr>
        <w:t xml:space="preserve">       </w:t>
      </w:r>
      <w:r w:rsidRPr="00FE3DE5">
        <w:rPr>
          <w:rFonts w:ascii="Arial Narrow" w:hAnsi="Arial Narrow"/>
          <w:bCs/>
          <w:sz w:val="22"/>
          <w:szCs w:val="22"/>
        </w:rPr>
        <w:t>(3)</w:t>
      </w:r>
    </w:p>
    <w:tbl>
      <w:tblPr>
        <w:tblW w:w="9355" w:type="dxa"/>
        <w:jc w:val="center"/>
        <w:tblBorders>
          <w:insideH w:val="single" w:sz="4" w:space="0" w:color="auto"/>
          <w:insideV w:val="single" w:sz="4" w:space="0" w:color="auto"/>
        </w:tblBorders>
        <w:tblLook w:val="0000"/>
      </w:tblPr>
      <w:tblGrid>
        <w:gridCol w:w="4677"/>
        <w:gridCol w:w="4678"/>
      </w:tblGrid>
      <w:tr w:rsidR="00290055" w:rsidRPr="00A171CD" w:rsidTr="00EA0DEC">
        <w:trPr>
          <w:trHeight w:val="2911"/>
          <w:jc w:val="center"/>
        </w:trPr>
        <w:tc>
          <w:tcPr>
            <w:tcW w:w="4677" w:type="dxa"/>
            <w:vAlign w:val="center"/>
          </w:tcPr>
          <w:p w:rsidR="00290055" w:rsidRPr="00A171CD" w:rsidRDefault="00A446E6" w:rsidP="00EA0DEC">
            <w:pPr>
              <w:rPr>
                <w:rFonts w:ascii="Arial Narrow" w:hAnsi="Arial Narrow"/>
                <w:b/>
                <w:bCs/>
              </w:rPr>
            </w:pPr>
            <w:r w:rsidRPr="00A446E6">
              <w:rPr>
                <w:rFonts w:ascii="Arial Narrow" w:hAnsi="Arial Narrow"/>
                <w:noProof/>
              </w:rPr>
              <w:pict>
                <v:group id="_x0000_s1030" editas="canvas" style="position:absolute;margin-left:23.05pt;margin-top:2.3pt;width:184.5pt;height:88.5pt;z-index:251651584" coordorigin="1987,4647" coordsize="3690,1770">
                  <o:lock v:ext="edit" aspectratio="t"/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s1031" type="#_x0000_t75" style="position:absolute;left:1987;top:4647;width:3690;height:1770" o:preferrelative="f">
                    <v:fill o:detectmouseclick="t"/>
                    <v:path o:extrusionok="t" o:connecttype="none"/>
                    <o:lock v:ext="edit" text="t"/>
                  </v:shape>
                  <v:line id="_x0000_s1032" style="position:absolute" from="2403,5394" to="2584,5477" strokecolor="#010101" strokeweight="1pt"/>
                  <v:shapetype id="_x0000_t19" coordsize="21600,21600" o:spt="19" adj="-5898240,,,21600,21600" path="wr-21600,,21600,43200,,,21600,21600nfewr-21600,,21600,43200,,,21600,21600l,21600nsxe" filled="f">
                    <v:formulas>
                      <v:f eqn="val #2"/>
                      <v:f eqn="val #3"/>
                      <v:f eqn="val #4"/>
                    </v:formulas>
                    <v:path arrowok="t" o:extrusionok="f" gradientshapeok="t" o:connecttype="custom" o:connectlocs="0,0;21600,21600;0,21600"/>
                    <v:handles>
                      <v:h position="@2,#0" polar="@0,@1"/>
                      <v:h position="@2,#1" polar="@0,@1"/>
                    </v:handles>
                  </v:shapetype>
                  <v:shape id="_x0000_s1033" type="#_x0000_t19" style="position:absolute;left:3405;top:5896;width:240;height:196" coordsize="21378,17459" adj="12334715,15330630,21378,17459" path="wr-222,-4141,42978,39059,,14373,8660,nfewr-222,-4141,42978,39059,,14373,8660,l21378,17459nsxe" strokecolor="#010101" strokeweight="1pt">
                    <v:path o:connectlocs="0,14373;8660,0;21378,17459"/>
                  </v:shape>
                  <v:shape id="_x0000_s1034" type="#_x0000_t19" style="position:absolute;left:2719;top:4944;width:278;height:242" coordsize="24752,21600" adj="3791517,8379849,13259,0" path="wr-8341,-21600,34859,21600,24752,18289,,17052nfewr-8341,-21600,34859,21600,24752,18289,,17052l13259,nsxe" strokecolor="#010101" strokeweight="1pt">
                    <v:path o:connectlocs="24752,18289;0,17052;13259,0"/>
                  </v:shape>
                  <v:shape id="_x0000_s1035" type="#_x0000_t19" style="position:absolute;left:4365;top:4931;width:300;height:298" coordsize="21711,21600" adj="3348534,7350133,8145,0" path="wr-13455,-21600,29745,21600,21711,16809,,20005nfewr-13455,-21600,29745,21600,21711,16809,,20005l8145,nsxe" strokecolor="#010101" strokeweight="1pt">
                    <v:path o:connectlocs="21711,16809;0,20005;8145,0"/>
                  </v:shape>
                  <v:group id="_x0000_s1036" style="position:absolute;left:2126;top:4924;width:3315;height:1161" coordorigin="2126,4924" coordsize="3315,1161">
                    <v:line id="_x0000_s1037" style="position:absolute;flip:x" from="2126,4937" to="2861,5933" strokecolor="#010101" strokeweight="1pt"/>
                    <v:line id="_x0000_s1038" style="position:absolute" from="2126,5933" to="3638,6085" strokecolor="#010101" strokeweight="1pt"/>
                    <v:line id="_x0000_s1039" style="position:absolute" from="2861,4937" to="3638,6085" strokecolor="#010101" strokeweight="1pt"/>
                    <v:line id="_x0000_s1040" style="position:absolute;flip:y" from="4040,4924" to="4470,6071" strokecolor="#010101" strokeweight="1pt"/>
                    <v:line id="_x0000_s1041" style="position:absolute;flip:x y" from="4470,4924" to="5441,6071" strokecolor="#010101" strokeweight="1pt"/>
                    <v:line id="_x0000_s1042" style="position:absolute" from="4040,6071" to="5441,6072" strokecolor="#010101" strokeweight="1pt"/>
                  </v:group>
                  <v:shape id="_x0000_s1043" type="#_x0000_t19" style="position:absolute;left:4047;top:5834;width:257;height:244" coordsize="21591,20615" adj="18833154,23484401,,20615" path="wr-21600,-985,21600,42215,6449,,21591,19991nfewr-21600,-985,21600,42215,6449,,21591,19991l,20615nsxe" strokecolor="#010101" strokeweight="1pt">
                    <v:path o:connectlocs="6449,0;21591,19991;0,20615"/>
                  </v:shape>
                  <v:line id="_x0000_s1044" style="position:absolute" from="4137,5435" to="4373,5546" strokecolor="#010101" strokeweight="1pt"/>
                  <v:rect id="_x0000_s1045" style="position:absolute;left:2792;top:4688;width:130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Α</w:t>
                          </w:r>
                        </w:p>
                      </w:txbxContent>
                    </v:textbox>
                  </v:rect>
                  <v:rect id="_x0000_s1046" style="position:absolute;left:3555;top:6154;width:105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Γ</w:t>
                          </w:r>
                        </w:p>
                      </w:txbxContent>
                    </v:textbox>
                  </v:rect>
                  <v:rect id="_x0000_s1047" style="position:absolute;left:2029;top:6002;width:12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Β</w:t>
                          </w:r>
                        </w:p>
                      </w:txbxContent>
                    </v:textbox>
                  </v:rect>
                  <v:rect id="_x0000_s1048" style="position:absolute;left:4595;top:4716;width:110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Ε</w:t>
                          </w:r>
                        </w:p>
                      </w:txbxContent>
                    </v:textbox>
                  </v:rect>
                  <v:rect id="_x0000_s1049" style="position:absolute;left:5511;top:6057;width:12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Β</w:t>
                          </w:r>
                        </w:p>
                      </w:txbxContent>
                    </v:textbox>
                  </v:rect>
                  <v:rect id="_x0000_s1050" style="position:absolute;left:3971;top:6140;width:116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Δ</w:t>
                          </w:r>
                        </w:p>
                      </w:txbxContent>
                    </v:textbox>
                  </v:rect>
                  <v:rect id="_x0000_s1051" style="position:absolute;left:3208;top:5767;width:20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50</w:t>
                          </w:r>
                        </w:p>
                      </w:txbxContent>
                    </v:textbox>
                  </v:rect>
                  <v:rect id="_x0000_s1052" style="position:absolute;left:4415;top:5242;width:20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60</w:t>
                          </w:r>
                        </w:p>
                      </w:txbxContent>
                    </v:textbox>
                  </v:rect>
                  <v:rect id="_x0000_s1053" style="position:absolute;left:2750;top:5186;width:20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70</w:t>
                          </w:r>
                        </w:p>
                      </w:txbxContent>
                    </v:textbox>
                  </v:rect>
                  <v:rect id="_x0000_s1054" style="position:absolute;left:4290;top:5781;width:20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rFonts w:ascii="Arial" w:hAnsi="Arial" w:cs="Arial"/>
                              <w:color w:val="000000"/>
                              <w:sz w:val="18"/>
                              <w:szCs w:val="18"/>
                            </w:rPr>
                            <w:t>70</w:t>
                          </w:r>
                        </w:p>
                      </w:txbxContent>
                    </v:textbox>
                  </v:rect>
                </v:group>
              </w:pict>
            </w:r>
            <w:r w:rsidR="00290055" w:rsidRPr="00A171CD">
              <w:rPr>
                <w:rFonts w:ascii="Arial Narrow" w:hAnsi="Arial Narrow"/>
                <w:b/>
                <w:bCs/>
              </w:rPr>
              <w:t>α)</w:t>
            </w: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</w:rPr>
              <w:t>.............................................................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</w:p>
        </w:tc>
        <w:tc>
          <w:tcPr>
            <w:tcW w:w="4678" w:type="dxa"/>
            <w:vAlign w:val="center"/>
          </w:tcPr>
          <w:p w:rsidR="00290055" w:rsidRPr="00A171CD" w:rsidRDefault="00290055" w:rsidP="00EA0DEC">
            <w:pPr>
              <w:rPr>
                <w:rFonts w:ascii="Arial Narrow" w:hAnsi="Arial Narrow"/>
                <w:b/>
                <w:bCs/>
              </w:rPr>
            </w:pPr>
            <w:r w:rsidRPr="00A171CD">
              <w:rPr>
                <w:rFonts w:ascii="Arial Narrow" w:hAnsi="Arial Narrow"/>
                <w:b/>
                <w:bCs/>
              </w:rPr>
              <w:t>β)</w:t>
            </w: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</w:rPr>
              <w:t xml:space="preserve">           </w:t>
            </w:r>
          </w:p>
          <w:p w:rsidR="00290055" w:rsidRPr="00A171CD" w:rsidRDefault="00A446E6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  <w:noProof/>
              </w:rPr>
              <w:pict>
                <v:shape id="_x0000_s1029" type="#_x0000_t75" style="position:absolute;left:0;text-align:left;margin-left:32.85pt;margin-top:-110.6pt;width:155.3pt;height:98.2pt;z-index:251650560">
                  <v:imagedata r:id="rId5" o:title=""/>
                  <w10:wrap type="square"/>
                </v:shape>
                <o:OLEObject Type="Embed" ProgID="Word.Picture.8" ShapeID="_x0000_s1029" DrawAspect="Content" ObjectID="_1427834130" r:id="rId6"/>
              </w:pict>
            </w:r>
            <w:r w:rsidR="00290055" w:rsidRPr="00A171CD">
              <w:rPr>
                <w:rFonts w:ascii="Arial Narrow" w:hAnsi="Arial Narrow"/>
              </w:rPr>
              <w:t>.............................................................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</w:p>
        </w:tc>
      </w:tr>
      <w:tr w:rsidR="00290055" w:rsidRPr="00A171CD" w:rsidTr="00EA0DEC">
        <w:trPr>
          <w:trHeight w:val="3232"/>
          <w:jc w:val="center"/>
        </w:trPr>
        <w:tc>
          <w:tcPr>
            <w:tcW w:w="4677" w:type="dxa"/>
            <w:vAlign w:val="center"/>
          </w:tcPr>
          <w:p w:rsidR="00290055" w:rsidRPr="00A171CD" w:rsidRDefault="00A446E6" w:rsidP="00EA0DEC">
            <w:pPr>
              <w:rPr>
                <w:rFonts w:ascii="Arial Narrow" w:hAnsi="Arial Narrow"/>
                <w:b/>
                <w:bCs/>
              </w:rPr>
            </w:pPr>
            <w:r>
              <w:rPr>
                <w:rFonts w:ascii="Arial Narrow" w:hAnsi="Arial Narrow"/>
                <w:b/>
                <w:bCs/>
                <w:noProof/>
              </w:rPr>
              <w:pict>
                <v:group id="_x0000_s1078" editas="canvas" style="position:absolute;margin-left:39.9pt;margin-top:7.35pt;width:162.75pt;height:127.9pt;z-index:251653632;mso-position-horizontal-relative:text;mso-position-vertical-relative:text" coordorigin="2325,7753" coordsize="3255,2558">
                  <o:lock v:ext="edit" aspectratio="t"/>
                  <v:shape id="_x0000_s1079" type="#_x0000_t75" style="position:absolute;left:2325;top:7753;width:3255;height:2558" o:preferrelative="f">
                    <v:fill o:detectmouseclick="t"/>
                    <v:path o:extrusionok="t" o:connecttype="none"/>
                    <o:lock v:ext="edit" text="t"/>
                  </v:shape>
                  <v:line id="_x0000_s1080" style="position:absolute" from="2442,8966" to="5223,8967" strokecolor="#010101" strokeweight="1pt"/>
                  <v:line id="_x0000_s1081" style="position:absolute;flip:y" from="5223,7856" to="5224,8966" strokecolor="#010101" strokeweight="1pt"/>
                  <v:line id="_x0000_s1082" style="position:absolute" from="2442,8966" to="2443,10076" strokecolor="#010101" strokeweight="1pt"/>
                  <v:line id="_x0000_s1083" style="position:absolute;flip:y" from="2442,7867" to="5238,10076" strokecolor="#010101" strokeweight="1pt"/>
                  <v:line id="_x0000_s1084" style="position:absolute" from="4479,8339" to="4636,8470" strokecolor="#010101" strokeweight="0"/>
                  <v:line id="_x0000_s1085" style="position:absolute" from="3095,9462" to="3239,9580" strokecolor="#010101" strokeweight="0"/>
                  <v:line id="_x0000_s1086" style="position:absolute" from="2442,9175" to="2625,9176" strokecolor="#010101" strokeweight="0"/>
                  <v:line id="_x0000_s1087" style="position:absolute;flip:y" from="2625,8966" to="2626,9175" strokecolor="#010101" strokeweight="0"/>
                  <v:line id="_x0000_s1088" style="position:absolute;flip:y" from="5014,8770" to="5015,8966" strokecolor="#010101" strokeweight="0"/>
                  <v:line id="_x0000_s1089" style="position:absolute" from="5014,8770" to="5223,8771" strokecolor="#010101" strokeweight="0"/>
                  <v:rect id="_x0000_s1090" style="position:absolute;left:2364;top:8718;width:130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Α</w:t>
                          </w:r>
                        </w:p>
                      </w:txbxContent>
                    </v:textbox>
                  </v:rect>
                  <v:rect id="_x0000_s1091" style="position:absolute;left:5288;top:8953;width:116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Δ</w:t>
                          </w:r>
                        </w:p>
                      </w:txbxContent>
                    </v:textbox>
                  </v:rect>
                  <v:rect id="_x0000_s1092" style="position:absolute;left:5301;top:7843;width:110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Ε</w:t>
                          </w:r>
                        </w:p>
                      </w:txbxContent>
                    </v:textbox>
                  </v:rect>
                  <v:rect id="_x0000_s1093" style="position:absolute;left:3870;top:9007;width:285;height:342" filled="f" stroked="f">
                    <v:textbox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Γ</w:t>
                          </w:r>
                        </w:p>
                      </w:txbxContent>
                    </v:textbox>
                  </v:rect>
                  <v:rect id="_x0000_s1094" style="position:absolute;left:2508;top:10063;width:121;height:207;mso-wrap-style:none" filled="f" stroked="f">
                    <v:textbox style="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  <w:sz w:val="18"/>
                              <w:szCs w:val="18"/>
                            </w:rPr>
                            <w:t>Β</w:t>
                          </w:r>
                        </w:p>
                      </w:txbxContent>
                    </v:textbox>
                  </v:rect>
                </v:group>
              </w:pict>
            </w:r>
            <w:r w:rsidR="00290055" w:rsidRPr="00A171CD">
              <w:rPr>
                <w:rFonts w:ascii="Arial Narrow" w:hAnsi="Arial Narrow"/>
                <w:b/>
                <w:bCs/>
              </w:rPr>
              <w:t>γ)</w:t>
            </w:r>
          </w:p>
          <w:p w:rsidR="00290055" w:rsidRPr="00A171CD" w:rsidRDefault="00290055" w:rsidP="00EA0DEC">
            <w:pPr>
              <w:rPr>
                <w:rFonts w:ascii="Arial Narrow" w:hAnsi="Arial Narrow"/>
                <w:b/>
                <w:bCs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</w:rPr>
              <w:t>.............................................................</w:t>
            </w:r>
          </w:p>
          <w:p w:rsidR="00290055" w:rsidRPr="00A171CD" w:rsidRDefault="00290055" w:rsidP="00EA0DEC">
            <w:pPr>
              <w:spacing w:line="360" w:lineRule="auto"/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</w:rPr>
              <w:t xml:space="preserve">      </w:t>
            </w:r>
          </w:p>
        </w:tc>
        <w:tc>
          <w:tcPr>
            <w:tcW w:w="4678" w:type="dxa"/>
            <w:vAlign w:val="center"/>
          </w:tcPr>
          <w:p w:rsidR="00290055" w:rsidRPr="00A171CD" w:rsidRDefault="00290055" w:rsidP="00EA0DEC">
            <w:pPr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  <w:b/>
                <w:bCs/>
              </w:rPr>
              <w:t>δ)</w:t>
            </w:r>
            <w:r w:rsidRPr="00A171CD">
              <w:rPr>
                <w:rFonts w:ascii="Arial Narrow" w:hAnsi="Arial Narrow"/>
              </w:rPr>
              <w:t xml:space="preserve">      </w:t>
            </w:r>
          </w:p>
          <w:p w:rsidR="00290055" w:rsidRPr="00A171CD" w:rsidRDefault="00A446E6" w:rsidP="00EA0DEC">
            <w:pPr>
              <w:rPr>
                <w:rFonts w:ascii="Arial Narrow" w:hAnsi="Arial Narrow"/>
              </w:rPr>
            </w:pPr>
            <w:r>
              <w:rPr>
                <w:rFonts w:ascii="Arial Narrow" w:hAnsi="Arial Narrow"/>
                <w:noProof/>
              </w:rPr>
              <w:pict>
                <v:group id="_x0000_s1055" editas="canvas" style="position:absolute;margin-left:27.2pt;margin-top:10.3pt;width:187.5pt;height:90pt;z-index:251652608" coordorigin="6745,7790" coordsize="3750,1800">
                  <o:lock v:ext="edit" aspectratio="t"/>
                  <v:shape id="_x0000_s1056" type="#_x0000_t75" style="position:absolute;left:6745;top:7790;width:3750;height:1800" o:preferrelative="f">
                    <v:fill o:detectmouseclick="t"/>
                    <v:path o:extrusionok="t" o:connecttype="none"/>
                    <o:lock v:ext="edit" text="t"/>
                  </v:shape>
                  <v:line id="_x0000_s1057" style="position:absolute" from="6954,9248" to="8269,9249" strokecolor="#010101" strokeweight="1pt"/>
                  <v:line id="_x0000_s1058" style="position:absolute;flip:x" from="6954,8117" to="7612,9248" strokecolor="#010101" strokeweight="1pt"/>
                  <v:line id="_x0000_s1059" style="position:absolute;flip:x y" from="7612,8117" to="8269,9248" strokecolor="#010101" strokeweight="1pt"/>
                  <v:line id="_x0000_s1060" style="position:absolute" from="8807,9263" to="10211,9264" strokecolor="#010101" strokeweight="1pt"/>
                  <v:line id="_x0000_s1061" style="position:absolute;flip:x" from="8807,8147" to="9509,9263" strokecolor="#010101" strokeweight="1pt"/>
                  <v:line id="_x0000_s1062" style="position:absolute;flip:x y" from="9509,8147" to="10211,9263" strokecolor="#010101" strokeweight="1pt"/>
                  <v:line id="_x0000_s1063" style="position:absolute" from="7148,8638" to="7343,8757" strokecolor="#010101" strokeweight="0"/>
                  <v:line id="_x0000_s1064" style="position:absolute;flip:x" from="7851,8623" to="8045,8772" strokecolor="#010101" strokeweight="0"/>
                  <v:line id="_x0000_s1065" style="position:absolute" from="7612,9144" to="7613,9382" strokecolor="#010101" strokeweight="0"/>
                  <v:line id="_x0000_s1066" style="position:absolute;flip:x" from="9733,8608" to="9927,8742" strokecolor="#010101" strokeweight="0"/>
                  <v:line id="_x0000_s1067" style="position:absolute;flip:x" from="9763,8683" to="9972,8802" strokecolor="#010101" strokeweight="0"/>
                  <v:line id="_x0000_s1068" style="position:absolute" from="9389,9129" to="9390,9382" strokecolor="#010101" strokeweight="0"/>
                  <v:line id="_x0000_s1069" style="position:absolute" from="9479,9129" to="9480,9397" strokecolor="#010101" strokeweight="0"/>
                  <v:line id="_x0000_s1070" style="position:absolute" from="9061,8608" to="9285,8772" strokecolor="#010101" strokeweight="0"/>
                  <v:line id="_x0000_s1071" style="position:absolute" from="9016,8683" to="9240,8831" strokecolor="#010101" strokeweight="0"/>
                  <v:rect id="_x0000_s1072" style="position:absolute;left:6790;top:9307;width:161;height:276;mso-wrap-style:none" filled="f" stroked="f">
                    <v:textbox style="mso-next-textbox:#_x0000_s1072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Β</w:t>
                          </w:r>
                        </w:p>
                      </w:txbxContent>
                    </v:textbox>
                  </v:rect>
                  <v:rect id="_x0000_s1073" style="position:absolute;left:8403;top:9248;width:139;height:276;mso-wrap-style:none" filled="f" stroked="f">
                    <v:textbox style="mso-next-textbox:#_x0000_s1073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Γ</w:t>
                          </w:r>
                        </w:p>
                      </w:txbxContent>
                    </v:textbox>
                  </v:rect>
                  <v:rect id="_x0000_s1074" style="position:absolute;left:7462;top:7835;width:174;height:276;mso-wrap-style:none" filled="f" stroked="f">
                    <v:textbox style="mso-next-textbox:#_x0000_s1074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Α</w:t>
                          </w:r>
                        </w:p>
                      </w:txbxContent>
                    </v:textbox>
                  </v:rect>
                  <v:rect id="_x0000_s1075" style="position:absolute;left:8672;top:9278;width:175;height:276;mso-wrap-style:none" filled="f" stroked="f">
                    <v:textbox style="mso-next-textbox:#_x0000_s1075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Λ</w:t>
                          </w:r>
                        </w:p>
                      </w:txbxContent>
                    </v:textbox>
                  </v:rect>
                  <v:rect id="_x0000_s1076" style="position:absolute;left:10256;top:9248;width:214;height:276;mso-wrap-style:none" filled="f" stroked="f">
                    <v:textbox style="mso-next-textbox:#_x0000_s1076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Μ</w:t>
                          </w:r>
                        </w:p>
                      </w:txbxContent>
                    </v:textbox>
                  </v:rect>
                  <v:rect id="_x0000_s1077" style="position:absolute;left:9434;top:7864;width:174;height:276;mso-wrap-style:none" filled="f" stroked="f">
                    <v:textbox style="mso-next-textbox:#_x0000_s1077;mso-fit-shape-to-text:t" inset="0,0,0,0">
                      <w:txbxContent>
                        <w:p w:rsidR="00290055" w:rsidRDefault="00290055" w:rsidP="00290055">
                          <w:r>
                            <w:rPr>
                              <w:color w:val="000000"/>
                            </w:rPr>
                            <w:t>Κ</w:t>
                          </w:r>
                        </w:p>
                      </w:txbxContent>
                    </v:textbox>
                  </v:rect>
                </v:group>
              </w:pict>
            </w:r>
            <w:r w:rsidR="00290055" w:rsidRPr="00A171CD">
              <w:rPr>
                <w:rFonts w:ascii="Arial Narrow" w:hAnsi="Arial Narrow"/>
              </w:rPr>
              <w:t xml:space="preserve">        </w:t>
            </w: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spacing w:line="360" w:lineRule="auto"/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</w:rPr>
              <w:t>..............................................................</w:t>
            </w:r>
          </w:p>
        </w:tc>
      </w:tr>
      <w:tr w:rsidR="00290055" w:rsidRPr="00A171CD" w:rsidTr="00EA0DEC">
        <w:trPr>
          <w:jc w:val="center"/>
        </w:trPr>
        <w:tc>
          <w:tcPr>
            <w:tcW w:w="4677" w:type="dxa"/>
            <w:vAlign w:val="center"/>
          </w:tcPr>
          <w:p w:rsidR="00290055" w:rsidRPr="00A171CD" w:rsidRDefault="00290055" w:rsidP="00EA0DEC">
            <w:pPr>
              <w:rPr>
                <w:rFonts w:ascii="Arial Narrow" w:hAnsi="Arial Narrow"/>
                <w:b/>
                <w:bCs/>
              </w:rPr>
            </w:pPr>
            <w:r>
              <w:rPr>
                <w:rFonts w:ascii="Arial Narrow" w:hAnsi="Arial Narrow"/>
                <w:b/>
                <w:bCs/>
              </w:rPr>
              <w:t>ε</w:t>
            </w:r>
            <w:r w:rsidRPr="00A171CD">
              <w:rPr>
                <w:rFonts w:ascii="Arial Narrow" w:hAnsi="Arial Narrow"/>
                <w:b/>
                <w:bCs/>
              </w:rPr>
              <w:t>)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  <w:noProof/>
                <w:sz w:val="22"/>
                <w:szCs w:val="22"/>
              </w:rPr>
              <w:drawing>
                <wp:inline distT="0" distB="0" distL="0" distR="0">
                  <wp:extent cx="1670050" cy="16700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0" cy="16700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  <w:sz w:val="22"/>
                <w:szCs w:val="22"/>
              </w:rPr>
              <w:t>..............................................................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  <w:b/>
                <w:bCs/>
              </w:rPr>
            </w:pPr>
          </w:p>
        </w:tc>
        <w:tc>
          <w:tcPr>
            <w:tcW w:w="4678" w:type="dxa"/>
            <w:vAlign w:val="center"/>
          </w:tcPr>
          <w:p w:rsidR="00290055" w:rsidRPr="00A171CD" w:rsidRDefault="00290055" w:rsidP="00EA0DEC">
            <w:pPr>
              <w:rPr>
                <w:rFonts w:ascii="Arial Narrow" w:hAnsi="Arial Narrow"/>
                <w:b/>
                <w:bCs/>
              </w:rPr>
            </w:pPr>
            <w:r w:rsidRPr="00A171CD">
              <w:rPr>
                <w:rFonts w:ascii="Arial Narrow" w:hAnsi="Arial Narrow"/>
                <w:b/>
                <w:bCs/>
              </w:rPr>
              <w:t>Στ)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  <w:r>
              <w:rPr>
                <w:rFonts w:ascii="Arial Narrow" w:hAnsi="Arial Narrow"/>
                <w:noProof/>
                <w:sz w:val="22"/>
                <w:szCs w:val="22"/>
              </w:rPr>
              <w:drawing>
                <wp:inline distT="0" distB="0" distL="0" distR="0">
                  <wp:extent cx="1630045" cy="1884680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045" cy="18846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</w:rPr>
            </w:pPr>
            <w:r w:rsidRPr="00A171CD">
              <w:rPr>
                <w:rFonts w:ascii="Arial Narrow" w:hAnsi="Arial Narrow"/>
                <w:sz w:val="22"/>
                <w:szCs w:val="22"/>
              </w:rPr>
              <w:t>...........................................................</w:t>
            </w:r>
          </w:p>
          <w:p w:rsidR="00290055" w:rsidRPr="00A171CD" w:rsidRDefault="00290055" w:rsidP="00EA0DEC">
            <w:pPr>
              <w:jc w:val="center"/>
              <w:rPr>
                <w:rFonts w:ascii="Arial Narrow" w:hAnsi="Arial Narrow"/>
                <w:b/>
                <w:bCs/>
              </w:rPr>
            </w:pPr>
          </w:p>
        </w:tc>
      </w:tr>
    </w:tbl>
    <w:p w:rsidR="00290055" w:rsidRPr="00A171CD" w:rsidRDefault="00290055" w:rsidP="00290055">
      <w:pPr>
        <w:rPr>
          <w:rFonts w:ascii="Arial Narrow" w:hAnsi="Arial Narrow"/>
        </w:rPr>
      </w:pPr>
    </w:p>
    <w:p w:rsidR="00290055" w:rsidRPr="00A171CD" w:rsidRDefault="00290055" w:rsidP="00290055">
      <w:pPr>
        <w:rPr>
          <w:rFonts w:ascii="Arial Narrow" w:hAnsi="Arial Narrow"/>
          <w:bCs/>
        </w:rPr>
      </w:pPr>
    </w:p>
    <w:p w:rsidR="00290055" w:rsidRPr="00A171CD" w:rsidRDefault="00290055" w:rsidP="00290055">
      <w:pPr>
        <w:rPr>
          <w:rFonts w:ascii="Arial Narrow" w:hAnsi="Arial Narrow"/>
          <w:bCs/>
        </w:rPr>
      </w:pPr>
    </w:p>
    <w:p w:rsidR="00290055" w:rsidRPr="00A171CD" w:rsidRDefault="00290055" w:rsidP="00290055">
      <w:pPr>
        <w:rPr>
          <w:rFonts w:ascii="Arial Narrow" w:hAnsi="Arial Narrow"/>
          <w:bCs/>
        </w:rPr>
      </w:pPr>
    </w:p>
    <w:p w:rsidR="00290055" w:rsidRDefault="00290055" w:rsidP="00290055">
      <w:pPr>
        <w:rPr>
          <w:rFonts w:ascii="Arial Narrow" w:hAnsi="Arial Narrow"/>
          <w:bCs/>
        </w:rPr>
      </w:pPr>
    </w:p>
    <w:p w:rsidR="00414556" w:rsidRDefault="00414556" w:rsidP="00290055">
      <w:pPr>
        <w:rPr>
          <w:rFonts w:ascii="Arial Narrow" w:hAnsi="Arial Narrow"/>
          <w:bCs/>
        </w:rPr>
      </w:pPr>
    </w:p>
    <w:p w:rsidR="00414556" w:rsidRDefault="00414556" w:rsidP="00290055">
      <w:pPr>
        <w:rPr>
          <w:rFonts w:ascii="Arial Narrow" w:hAnsi="Arial Narrow"/>
          <w:bCs/>
        </w:rPr>
      </w:pPr>
    </w:p>
    <w:p w:rsidR="006F3933" w:rsidRPr="00A171CD" w:rsidRDefault="006F3933" w:rsidP="00290055">
      <w:pPr>
        <w:rPr>
          <w:rFonts w:ascii="Arial Narrow" w:hAnsi="Arial Narrow"/>
          <w:bCs/>
        </w:rPr>
      </w:pPr>
    </w:p>
    <w:p w:rsidR="00290055" w:rsidRDefault="00290055" w:rsidP="00290055">
      <w:pPr>
        <w:numPr>
          <w:ilvl w:val="0"/>
          <w:numId w:val="1"/>
        </w:numPr>
        <w:jc w:val="both"/>
        <w:rPr>
          <w:rFonts w:ascii="Arial Narrow" w:hAnsi="Arial Narrow"/>
          <w:sz w:val="22"/>
          <w:szCs w:val="22"/>
        </w:rPr>
      </w:pPr>
      <w:r w:rsidRPr="00A171CD">
        <w:rPr>
          <w:rFonts w:ascii="Arial Narrow" w:hAnsi="Arial Narrow"/>
          <w:sz w:val="22"/>
          <w:szCs w:val="22"/>
        </w:rPr>
        <w:t xml:space="preserve">Δίνεται τρίγωνο ΑΒΓ. Προεκτείνουμε τις πλευρές ΒΑ και ΓΑ κατά τμήματα ΑΔ και ΑΕ ίσα με </w:t>
      </w:r>
      <w:r>
        <w:rPr>
          <w:rFonts w:ascii="Arial Narrow" w:hAnsi="Arial Narrow"/>
          <w:sz w:val="22"/>
          <w:szCs w:val="22"/>
        </w:rPr>
        <w:t>τις</w:t>
      </w:r>
    </w:p>
    <w:p w:rsidR="00290055" w:rsidRPr="00A171CD" w:rsidRDefault="00290055" w:rsidP="00290055">
      <w:pPr>
        <w:jc w:val="both"/>
        <w:rPr>
          <w:rFonts w:ascii="Arial Narrow" w:hAnsi="Arial Narrow"/>
          <w:sz w:val="22"/>
          <w:szCs w:val="22"/>
        </w:rPr>
      </w:pPr>
      <w:r>
        <w:rPr>
          <w:rFonts w:ascii="Arial Narrow" w:hAnsi="Arial Narrow"/>
          <w:sz w:val="22"/>
          <w:szCs w:val="22"/>
        </w:rPr>
        <w:t xml:space="preserve">      </w:t>
      </w:r>
      <w:r w:rsidRPr="00A171CD">
        <w:rPr>
          <w:rFonts w:ascii="Arial Narrow" w:hAnsi="Arial Narrow"/>
          <w:sz w:val="22"/>
          <w:szCs w:val="22"/>
        </w:rPr>
        <w:t xml:space="preserve"> πλευρές ΑΒ και ΑΓ αντιστοίχως. Να δείξετε ότι:</w:t>
      </w:r>
    </w:p>
    <w:p w:rsidR="00290055" w:rsidRPr="00A171CD" w:rsidRDefault="00290055" w:rsidP="00290055">
      <w:pPr>
        <w:ind w:firstLine="360"/>
        <w:rPr>
          <w:rFonts w:ascii="Arial Narrow" w:hAnsi="Arial Narrow"/>
          <w:sz w:val="22"/>
          <w:szCs w:val="22"/>
        </w:rPr>
      </w:pPr>
      <w:r w:rsidRPr="00A171CD">
        <w:rPr>
          <w:rFonts w:ascii="Arial Narrow" w:hAnsi="Arial Narrow"/>
          <w:sz w:val="22"/>
          <w:szCs w:val="22"/>
        </w:rPr>
        <w:t>α) ΒΕ = ΓΔ</w:t>
      </w:r>
      <w:r w:rsidRPr="00A171CD">
        <w:rPr>
          <w:rFonts w:ascii="Arial Narrow" w:hAnsi="Arial Narrow"/>
          <w:sz w:val="22"/>
          <w:szCs w:val="22"/>
        </w:rPr>
        <w:tab/>
        <w:t>και</w:t>
      </w:r>
      <w:r w:rsidRPr="00A171CD">
        <w:rPr>
          <w:rFonts w:ascii="Arial Narrow" w:hAnsi="Arial Narrow"/>
          <w:sz w:val="22"/>
          <w:szCs w:val="22"/>
        </w:rPr>
        <w:tab/>
        <w:t>β) ΒΕ // ΓΔ</w:t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 w:rsidRPr="00A171CD">
        <w:rPr>
          <w:rFonts w:ascii="Arial Narrow" w:hAnsi="Arial Narrow"/>
          <w:sz w:val="22"/>
          <w:szCs w:val="22"/>
        </w:rPr>
        <w:tab/>
      </w:r>
      <w:r>
        <w:rPr>
          <w:rFonts w:ascii="Arial Narrow" w:hAnsi="Arial Narrow"/>
          <w:sz w:val="22"/>
          <w:szCs w:val="22"/>
        </w:rPr>
        <w:t xml:space="preserve">                                 </w:t>
      </w:r>
      <w:r w:rsidR="00810EE6">
        <w:rPr>
          <w:rFonts w:ascii="Arial Narrow" w:hAnsi="Arial Narrow"/>
          <w:sz w:val="22"/>
          <w:szCs w:val="22"/>
        </w:rPr>
        <w:t xml:space="preserve">       (</w:t>
      </w:r>
      <w:r>
        <w:rPr>
          <w:rFonts w:ascii="Arial Narrow" w:hAnsi="Arial Narrow"/>
          <w:sz w:val="22"/>
          <w:szCs w:val="22"/>
        </w:rPr>
        <w:t>2</w:t>
      </w:r>
      <w:r w:rsidRPr="00A171CD">
        <w:rPr>
          <w:rFonts w:ascii="Arial Narrow" w:hAnsi="Arial Narrow"/>
          <w:sz w:val="22"/>
          <w:szCs w:val="22"/>
        </w:rPr>
        <w:t>)</w:t>
      </w:r>
    </w:p>
    <w:p w:rsidR="00290055" w:rsidRPr="00A171CD" w:rsidRDefault="00290055" w:rsidP="00290055">
      <w:pPr>
        <w:jc w:val="both"/>
        <w:rPr>
          <w:rFonts w:ascii="Arial Narrow" w:hAnsi="Arial Narrow"/>
          <w:bCs/>
        </w:rPr>
      </w:pPr>
    </w:p>
    <w:p w:rsidR="00290055" w:rsidRPr="00A171CD" w:rsidRDefault="00290055" w:rsidP="00290055">
      <w:pPr>
        <w:jc w:val="both"/>
        <w:rPr>
          <w:rFonts w:ascii="Arial Narrow" w:hAnsi="Arial Narrow"/>
          <w:bCs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  <w:r>
        <w:rPr>
          <w:rFonts w:ascii="Arial Narrow" w:hAnsi="Arial Narrow"/>
          <w:noProof/>
        </w:rPr>
        <w:drawing>
          <wp:anchor distT="0" distB="0" distL="114300" distR="114300" simplePos="0" relativeHeight="251644416" behindDoc="0" locked="0" layoutInCell="1" allowOverlap="1">
            <wp:simplePos x="0" y="0"/>
            <wp:positionH relativeFrom="column">
              <wp:posOffset>349885</wp:posOffset>
            </wp:positionH>
            <wp:positionV relativeFrom="paragraph">
              <wp:posOffset>82550</wp:posOffset>
            </wp:positionV>
            <wp:extent cx="1228090" cy="1136650"/>
            <wp:effectExtent l="0" t="0" r="0" b="0"/>
            <wp:wrapSquare wrapText="bothSides"/>
            <wp:docPr id="77" name="Picture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090" cy="1136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</w:r>
      <w:r w:rsidRPr="00A171CD">
        <w:rPr>
          <w:rFonts w:ascii="Arial Narrow" w:hAnsi="Arial Narrow"/>
        </w:rPr>
        <w:tab/>
        <w:t xml:space="preserve">           </w:t>
      </w:r>
    </w:p>
    <w:p w:rsidR="00290055" w:rsidRDefault="00290055" w:rsidP="00290055">
      <w:pPr>
        <w:ind w:left="7920"/>
        <w:jc w:val="both"/>
        <w:rPr>
          <w:rFonts w:ascii="Arial Narrow" w:hAnsi="Arial Narrow"/>
        </w:rPr>
      </w:pPr>
    </w:p>
    <w:p w:rsidR="00290055" w:rsidRDefault="00290055" w:rsidP="00290055">
      <w:pPr>
        <w:ind w:left="7920"/>
        <w:jc w:val="both"/>
        <w:rPr>
          <w:rFonts w:ascii="Arial Narrow" w:hAnsi="Arial Narrow"/>
        </w:rPr>
      </w:pPr>
    </w:p>
    <w:p w:rsidR="00290055" w:rsidRDefault="00290055" w:rsidP="00290055">
      <w:pPr>
        <w:ind w:left="7920"/>
        <w:jc w:val="both"/>
        <w:rPr>
          <w:rFonts w:ascii="Arial Narrow" w:hAnsi="Arial Narrow"/>
        </w:rPr>
      </w:pPr>
    </w:p>
    <w:p w:rsidR="00290055" w:rsidRDefault="00290055" w:rsidP="00290055">
      <w:pPr>
        <w:ind w:left="7920"/>
        <w:jc w:val="both"/>
        <w:rPr>
          <w:rFonts w:ascii="Arial Narrow" w:hAnsi="Arial Narrow"/>
        </w:rPr>
      </w:pPr>
    </w:p>
    <w:p w:rsidR="00290055" w:rsidRDefault="00290055" w:rsidP="00290055">
      <w:pPr>
        <w:ind w:left="7920"/>
        <w:jc w:val="both"/>
        <w:rPr>
          <w:rFonts w:ascii="Arial Narrow" w:hAnsi="Arial Narrow"/>
        </w:rPr>
      </w:pPr>
    </w:p>
    <w:p w:rsidR="00290055" w:rsidRPr="00A171CD" w:rsidRDefault="00290055" w:rsidP="00290055">
      <w:pPr>
        <w:jc w:val="both"/>
        <w:rPr>
          <w:rFonts w:ascii="Arial Narrow" w:hAnsi="Arial Narrow"/>
        </w:rPr>
      </w:pPr>
    </w:p>
    <w:p w:rsidR="00290055" w:rsidRPr="006F3933" w:rsidRDefault="00290055" w:rsidP="00290055">
      <w:pPr>
        <w:numPr>
          <w:ilvl w:val="0"/>
          <w:numId w:val="1"/>
        </w:numPr>
        <w:jc w:val="both"/>
        <w:rPr>
          <w:sz w:val="22"/>
          <w:szCs w:val="22"/>
        </w:rPr>
      </w:pPr>
      <w:r w:rsidRPr="006F3933">
        <w:rPr>
          <w:sz w:val="22"/>
          <w:szCs w:val="22"/>
        </w:rPr>
        <w:t xml:space="preserve">Δίνεται ισοσκελές τρίγωνο ΑΒΓ (ΑΒ=ΑΓ). Δ είναι το μέσο της ΑΒ και Ε το μέσο της ΑΓ. Από τα </w:t>
      </w:r>
    </w:p>
    <w:p w:rsidR="00290055" w:rsidRPr="006F3933" w:rsidRDefault="00290055" w:rsidP="00290055">
      <w:pPr>
        <w:jc w:val="both"/>
        <w:rPr>
          <w:sz w:val="22"/>
          <w:szCs w:val="22"/>
        </w:rPr>
      </w:pPr>
      <w:r w:rsidRPr="006F3933">
        <w:rPr>
          <w:sz w:val="22"/>
          <w:szCs w:val="22"/>
        </w:rPr>
        <w:t xml:space="preserve">       Δ και Ε φέρουμε κάθετες ΔΖ και ΕΗ πάνω στη ΒΓ. Να δείξετε ότι:</w:t>
      </w:r>
    </w:p>
    <w:p w:rsidR="00290055" w:rsidRPr="006F3933" w:rsidRDefault="00290055" w:rsidP="00290055">
      <w:pPr>
        <w:ind w:firstLine="360"/>
        <w:rPr>
          <w:sz w:val="22"/>
          <w:szCs w:val="22"/>
        </w:rPr>
      </w:pPr>
      <w:r w:rsidRPr="006F3933">
        <w:rPr>
          <w:sz w:val="22"/>
          <w:szCs w:val="22"/>
        </w:rPr>
        <w:t>α)  ΔΖ = ΕΗ</w:t>
      </w:r>
    </w:p>
    <w:p w:rsidR="00290055" w:rsidRPr="006F3933" w:rsidRDefault="00290055" w:rsidP="00290055">
      <w:pPr>
        <w:rPr>
          <w:bCs/>
          <w:sz w:val="22"/>
          <w:szCs w:val="22"/>
        </w:rPr>
      </w:pPr>
      <w:r w:rsidRPr="006F3933">
        <w:rPr>
          <w:bCs/>
          <w:sz w:val="22"/>
          <w:szCs w:val="22"/>
        </w:rPr>
        <w:t xml:space="preserve">       β)  Το τρίγωνο ΑΖΗ είναι ισοσκελές                                                       </w:t>
      </w:r>
      <w:r w:rsidR="00810EE6" w:rsidRPr="006F3933">
        <w:rPr>
          <w:bCs/>
          <w:sz w:val="22"/>
          <w:szCs w:val="22"/>
        </w:rPr>
        <w:t xml:space="preserve">                           </w:t>
      </w:r>
      <w:r w:rsidR="006F3933" w:rsidRPr="006F3933">
        <w:rPr>
          <w:bCs/>
          <w:sz w:val="22"/>
          <w:szCs w:val="22"/>
        </w:rPr>
        <w:t xml:space="preserve">                             </w:t>
      </w:r>
      <w:r w:rsidR="00810EE6" w:rsidRPr="006F3933">
        <w:rPr>
          <w:bCs/>
          <w:sz w:val="22"/>
          <w:szCs w:val="22"/>
        </w:rPr>
        <w:t>(2</w:t>
      </w:r>
      <w:r w:rsidR="006F3933" w:rsidRPr="006F3933">
        <w:rPr>
          <w:bCs/>
          <w:sz w:val="22"/>
          <w:szCs w:val="22"/>
        </w:rPr>
        <w:t>,5</w:t>
      </w:r>
      <w:r w:rsidRPr="006F3933">
        <w:rPr>
          <w:bCs/>
          <w:sz w:val="22"/>
          <w:szCs w:val="22"/>
        </w:rPr>
        <w:t xml:space="preserve">) </w:t>
      </w:r>
    </w:p>
    <w:tbl>
      <w:tblPr>
        <w:tblW w:w="0" w:type="auto"/>
        <w:tblLook w:val="0000"/>
      </w:tblPr>
      <w:tblGrid>
        <w:gridCol w:w="4261"/>
        <w:gridCol w:w="4261"/>
      </w:tblGrid>
      <w:tr w:rsidR="00290055" w:rsidRPr="006F3933" w:rsidTr="00EA0DEC">
        <w:trPr>
          <w:trHeight w:val="167"/>
        </w:trPr>
        <w:tc>
          <w:tcPr>
            <w:tcW w:w="4261" w:type="dxa"/>
          </w:tcPr>
          <w:p w:rsidR="00290055" w:rsidRPr="006F3933" w:rsidRDefault="00290055" w:rsidP="00EA0DEC">
            <w:pPr>
              <w:rPr>
                <w:bCs/>
              </w:rPr>
            </w:pPr>
            <w:r w:rsidRPr="006F3933">
              <w:rPr>
                <w:bCs/>
              </w:rPr>
              <w:t xml:space="preserve">       </w:t>
            </w:r>
            <w:bookmarkStart w:id="0" w:name="_MON_1203354853"/>
            <w:bookmarkStart w:id="1" w:name="_MON_1203442159"/>
            <w:bookmarkEnd w:id="0"/>
            <w:bookmarkEnd w:id="1"/>
            <w:bookmarkStart w:id="2" w:name="_MON_1203442184"/>
            <w:bookmarkEnd w:id="2"/>
            <w:r w:rsidRPr="006F3933">
              <w:rPr>
                <w:bCs/>
              </w:rPr>
              <w:object w:dxaOrig="2640" w:dyaOrig="2680">
                <v:shape id="_x0000_i1026" type="#_x0000_t75" style="width:132pt;height:133.8pt" o:ole="">
                  <v:imagedata r:id="rId10" o:title=""/>
                </v:shape>
                <o:OLEObject Type="Embed" ProgID="Word.Picture.8" ShapeID="_x0000_i1026" DrawAspect="Content" ObjectID="_1427834123" r:id="rId11"/>
              </w:object>
            </w:r>
          </w:p>
        </w:tc>
        <w:tc>
          <w:tcPr>
            <w:tcW w:w="4261" w:type="dxa"/>
          </w:tcPr>
          <w:p w:rsidR="00290055" w:rsidRPr="006F3933" w:rsidRDefault="00290055" w:rsidP="00EA0DEC">
            <w:pPr>
              <w:rPr>
                <w:bCs/>
              </w:rPr>
            </w:pPr>
            <w:r w:rsidRPr="006F3933">
              <w:rPr>
                <w:bCs/>
              </w:rPr>
              <w:t xml:space="preserve">           </w:t>
            </w:r>
          </w:p>
          <w:p w:rsidR="00290055" w:rsidRPr="006F3933" w:rsidRDefault="00290055" w:rsidP="00EA0DEC">
            <w:pPr>
              <w:rPr>
                <w:b/>
                <w:bCs/>
              </w:rPr>
            </w:pPr>
          </w:p>
        </w:tc>
      </w:tr>
    </w:tbl>
    <w:p w:rsidR="00290055" w:rsidRPr="00A171CD" w:rsidRDefault="00290055" w:rsidP="00290055">
      <w:pPr>
        <w:rPr>
          <w:rFonts w:ascii="Arial Narrow" w:hAnsi="Arial Narrow"/>
          <w:bCs/>
        </w:rPr>
      </w:pPr>
    </w:p>
    <w:p w:rsidR="00290055" w:rsidRPr="00A171CD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290055" w:rsidRDefault="00290055" w:rsidP="00290055">
      <w:pPr>
        <w:rPr>
          <w:rFonts w:ascii="Arial Narrow" w:hAnsi="Arial Narrow"/>
        </w:rPr>
      </w:pPr>
    </w:p>
    <w:p w:rsidR="00810EE6" w:rsidRDefault="00810EE6" w:rsidP="00290055">
      <w:pPr>
        <w:rPr>
          <w:rFonts w:ascii="Arial Narrow" w:hAnsi="Arial Narrow"/>
        </w:rPr>
      </w:pPr>
    </w:p>
    <w:p w:rsidR="00810EE6" w:rsidRPr="00A171CD" w:rsidRDefault="00810EE6" w:rsidP="00290055">
      <w:pPr>
        <w:rPr>
          <w:rFonts w:ascii="Arial Narrow" w:hAnsi="Arial Narrow"/>
        </w:rPr>
      </w:pPr>
    </w:p>
    <w:p w:rsidR="00290055" w:rsidRPr="006A38AE" w:rsidRDefault="00290055" w:rsidP="00290055">
      <w:pPr>
        <w:tabs>
          <w:tab w:val="left" w:pos="0"/>
        </w:tabs>
        <w:jc w:val="right"/>
      </w:pPr>
    </w:p>
    <w:p w:rsidR="00290055" w:rsidRPr="00D148B4" w:rsidRDefault="00290055" w:rsidP="00290055">
      <w:pPr>
        <w:pStyle w:val="ListParagraph"/>
        <w:numPr>
          <w:ilvl w:val="0"/>
          <w:numId w:val="1"/>
        </w:numPr>
        <w:tabs>
          <w:tab w:val="left" w:pos="0"/>
        </w:tabs>
        <w:spacing w:line="360" w:lineRule="auto"/>
        <w:jc w:val="both"/>
        <w:rPr>
          <w:b/>
        </w:rPr>
      </w:pPr>
      <w:r w:rsidRPr="00810EE6">
        <w:t xml:space="preserve">Να σημειώσετε  </w:t>
      </w:r>
      <w:r w:rsidRPr="00810EE6">
        <w:rPr>
          <w:b/>
        </w:rPr>
        <w:t>Σ</w:t>
      </w:r>
      <w:r w:rsidRPr="00810EE6">
        <w:t xml:space="preserve"> σε κάθε ορθή πρόταση και </w:t>
      </w:r>
      <w:r w:rsidRPr="00810EE6">
        <w:rPr>
          <w:b/>
        </w:rPr>
        <w:t>Λ</w:t>
      </w:r>
      <w:r w:rsidRPr="00810EE6">
        <w:t xml:space="preserve"> σε κάθε λανθασμένη.</w:t>
      </w:r>
      <w:r>
        <w:rPr>
          <w:b/>
        </w:rPr>
        <w:t xml:space="preserve">                                       </w:t>
      </w:r>
      <w:r w:rsidRPr="00045A59">
        <w:t xml:space="preserve"> </w:t>
      </w:r>
      <w:r w:rsidR="00810EE6">
        <w:t>(</w:t>
      </w:r>
      <w:r>
        <w:t>2</w:t>
      </w:r>
      <w:r w:rsidR="006F3933">
        <w:t>,5</w:t>
      </w:r>
      <w:r>
        <w:t>)</w:t>
      </w:r>
    </w:p>
    <w:p w:rsidR="00290055" w:rsidRPr="006A38AE" w:rsidRDefault="00290055" w:rsidP="00290055">
      <w:pPr>
        <w:pStyle w:val="BodyText"/>
        <w:tabs>
          <w:tab w:val="clear" w:pos="1440"/>
          <w:tab w:val="clear" w:pos="3600"/>
          <w:tab w:val="clear" w:pos="4320"/>
          <w:tab w:val="left" w:pos="0"/>
        </w:tabs>
        <w:spacing w:line="360" w:lineRule="auto"/>
        <w:jc w:val="both"/>
        <w:rPr>
          <w:sz w:val="20"/>
        </w:rPr>
      </w:pPr>
      <w:r w:rsidRPr="006A38AE">
        <w:rPr>
          <w:sz w:val="20"/>
        </w:rPr>
        <w:t>α)  Το τετράπλευρο που έχει τρεις γωνιές ίσες με 90</w:t>
      </w:r>
      <w:r w:rsidRPr="004F004D">
        <w:rPr>
          <w:position w:val="-4"/>
          <w:sz w:val="20"/>
        </w:rPr>
        <w:object w:dxaOrig="139" w:dyaOrig="300">
          <v:shape id="_x0000_i1027" type="#_x0000_t75" style="width:7.2pt;height:15pt" o:ole="">
            <v:imagedata r:id="rId12" o:title=""/>
          </v:shape>
          <o:OLEObject Type="Embed" ProgID="Equation.DSMT4" ShapeID="_x0000_i1027" DrawAspect="Content" ObjectID="_1427834124" r:id="rId13"/>
        </w:object>
      </w:r>
      <w:r w:rsidRPr="006A38AE">
        <w:rPr>
          <w:sz w:val="20"/>
        </w:rPr>
        <w:t xml:space="preserve"> ονομάζεται ρόμβος.</w:t>
      </w:r>
    </w:p>
    <w:p w:rsidR="00290055" w:rsidRPr="006A38AE" w:rsidRDefault="00290055" w:rsidP="00290055">
      <w:pPr>
        <w:tabs>
          <w:tab w:val="left" w:pos="0"/>
        </w:tabs>
        <w:jc w:val="both"/>
      </w:pPr>
      <w:r w:rsidRPr="006A38AE">
        <w:t>β)  Το παραλληλόγραμμο που έχει περίμετρο 36m και η μια πλευρά του είναι 9m είναι ρόμβος.</w:t>
      </w:r>
    </w:p>
    <w:p w:rsidR="00290055" w:rsidRPr="006A38AE" w:rsidRDefault="00290055" w:rsidP="00290055">
      <w:pPr>
        <w:tabs>
          <w:tab w:val="left" w:pos="0"/>
        </w:tabs>
        <w:jc w:val="both"/>
      </w:pPr>
    </w:p>
    <w:p w:rsidR="00290055" w:rsidRPr="006A38AE" w:rsidRDefault="00290055" w:rsidP="00290055">
      <w:pPr>
        <w:pStyle w:val="BodyText"/>
        <w:tabs>
          <w:tab w:val="clear" w:pos="1440"/>
          <w:tab w:val="clear" w:pos="3600"/>
          <w:tab w:val="clear" w:pos="4320"/>
          <w:tab w:val="left" w:pos="0"/>
        </w:tabs>
        <w:jc w:val="both"/>
        <w:rPr>
          <w:sz w:val="20"/>
        </w:rPr>
      </w:pPr>
      <w:r w:rsidRPr="006A38AE">
        <w:rPr>
          <w:sz w:val="20"/>
        </w:rPr>
        <w:t xml:space="preserve">γ) Το τετράπλευρο που έχει δύο πλευρές ίσες και </w:t>
      </w:r>
      <w:r>
        <w:rPr>
          <w:sz w:val="20"/>
        </w:rPr>
        <w:t xml:space="preserve">δυο πλευρές </w:t>
      </w:r>
      <w:r w:rsidRPr="006A38AE">
        <w:rPr>
          <w:sz w:val="20"/>
        </w:rPr>
        <w:t>παράλληλες είναι παραλληλόγραμμο.</w:t>
      </w:r>
    </w:p>
    <w:p w:rsidR="00290055" w:rsidRPr="006A38AE" w:rsidRDefault="00290055" w:rsidP="00290055">
      <w:pPr>
        <w:tabs>
          <w:tab w:val="left" w:pos="0"/>
        </w:tabs>
        <w:jc w:val="both"/>
      </w:pPr>
    </w:p>
    <w:p w:rsidR="00290055" w:rsidRPr="00C57BD1" w:rsidRDefault="00290055" w:rsidP="00290055">
      <w:pPr>
        <w:jc w:val="both"/>
      </w:pPr>
      <w:r w:rsidRPr="006A38AE">
        <w:t xml:space="preserve">δ) </w:t>
      </w:r>
      <w:r>
        <w:t xml:space="preserve">Το τετράπλευρο που έχει διαγώνιες </w:t>
      </w:r>
      <w:r w:rsidRPr="00C57BD1">
        <w:t xml:space="preserve"> που </w:t>
      </w:r>
      <w:r>
        <w:t>διχοτομούνται κάθετα είναι παραλληλόγραμμο</w:t>
      </w:r>
    </w:p>
    <w:p w:rsidR="00290055" w:rsidRPr="00C57BD1" w:rsidRDefault="00290055" w:rsidP="00290055">
      <w:pPr>
        <w:jc w:val="both"/>
      </w:pPr>
    </w:p>
    <w:p w:rsidR="00290055" w:rsidRDefault="00290055" w:rsidP="00290055">
      <w:pPr>
        <w:spacing w:line="360" w:lineRule="auto"/>
        <w:jc w:val="both"/>
      </w:pPr>
      <w:r>
        <w:t>ε</w:t>
      </w:r>
      <w:r w:rsidRPr="00C57BD1">
        <w:t>) Το</w:t>
      </w:r>
      <w:r w:rsidRPr="00D169B0">
        <w:t xml:space="preserve"> τετράπλευρο</w:t>
      </w:r>
      <w:r w:rsidRPr="00C57BD1">
        <w:t xml:space="preserve"> που έχει τις διαγώνιους του ίσες </w:t>
      </w:r>
      <w:r>
        <w:t>είναι ορθογώνιο</w:t>
      </w:r>
      <w:r w:rsidR="006F3933">
        <w:t>.</w:t>
      </w:r>
    </w:p>
    <w:p w:rsidR="00810EE6" w:rsidRDefault="00810EE6" w:rsidP="00290055">
      <w:pPr>
        <w:spacing w:line="360" w:lineRule="auto"/>
        <w:jc w:val="both"/>
      </w:pPr>
    </w:p>
    <w:p w:rsidR="00290055" w:rsidRDefault="00290055" w:rsidP="00290055">
      <w:pPr>
        <w:pStyle w:val="ListParagraph"/>
        <w:numPr>
          <w:ilvl w:val="0"/>
          <w:numId w:val="1"/>
        </w:numPr>
        <w:tabs>
          <w:tab w:val="left" w:pos="360"/>
        </w:tabs>
      </w:pPr>
      <w:r>
        <w:t>Τ</w:t>
      </w:r>
      <w:r w:rsidRPr="00DE3863">
        <w:t>ο τ</w:t>
      </w:r>
      <w:r>
        <w:t xml:space="preserve">ετράπλευρο ΚΛΜΝ είναι </w:t>
      </w:r>
      <w:r w:rsidRPr="00DE3863">
        <w:t xml:space="preserve">ρόμβος.  Να υπολογίσετε τις γωνίες </w:t>
      </w:r>
      <w:r w:rsidRPr="00574740">
        <w:rPr>
          <w:position w:val="-6"/>
        </w:rPr>
        <w:object w:dxaOrig="1579" w:dyaOrig="440">
          <v:shape id="_x0000_i1028" type="#_x0000_t75" style="width:78.6pt;height:21.6pt" o:ole="">
            <v:imagedata r:id="rId14" o:title=""/>
          </v:shape>
          <o:OLEObject Type="Embed" ProgID="Equation.3" ShapeID="_x0000_i1028" DrawAspect="Content" ObjectID="_1427834125" r:id="rId15"/>
        </w:object>
      </w:r>
      <w:r>
        <w:t xml:space="preserve">    </w:t>
      </w:r>
      <w:r w:rsidR="00810EE6">
        <w:t xml:space="preserve">                    (</w:t>
      </w:r>
      <w:r>
        <w:t>2)</w:t>
      </w:r>
    </w:p>
    <w:p w:rsidR="00290055" w:rsidRPr="006A38AE" w:rsidRDefault="00290055" w:rsidP="00290055">
      <w:pPr>
        <w:pStyle w:val="ListParagraph"/>
        <w:tabs>
          <w:tab w:val="left" w:pos="360"/>
        </w:tabs>
        <w:ind w:left="360"/>
      </w:pPr>
      <w:r>
        <w:t xml:space="preserve"> Να δικαιολογήσετε όλες </w:t>
      </w:r>
      <w:r w:rsidRPr="00DE3863">
        <w:t xml:space="preserve">τις απαντήσεις σας. </w:t>
      </w:r>
    </w:p>
    <w:p w:rsidR="00290055" w:rsidRPr="00DE3863" w:rsidRDefault="00290055" w:rsidP="00290055">
      <w:pPr>
        <w:tabs>
          <w:tab w:val="left" w:pos="0"/>
        </w:tabs>
        <w:ind w:left="360"/>
      </w:pPr>
      <w:r>
        <w:br w:type="textWrapping" w:clear="all"/>
      </w:r>
      <w:r>
        <w:object w:dxaOrig="9428" w:dyaOrig="3518">
          <v:shape id="_x0000_i1029" type="#_x0000_t75" style="width:347.4pt;height:121.8pt" o:ole="">
            <v:imagedata r:id="rId16" o:title=""/>
          </v:shape>
          <o:OLEObject Type="Embed" ProgID="Visio.Drawing.11" ShapeID="_x0000_i1029" DrawAspect="Content" ObjectID="_1427834126" r:id="rId17"/>
        </w:object>
      </w:r>
    </w:p>
    <w:p w:rsidR="00290055" w:rsidRPr="006A38AE" w:rsidRDefault="00290055" w:rsidP="00290055">
      <w:pPr>
        <w:tabs>
          <w:tab w:val="left" w:pos="0"/>
        </w:tabs>
      </w:pPr>
    </w:p>
    <w:p w:rsidR="00290055" w:rsidRPr="00810EE6" w:rsidRDefault="00290055" w:rsidP="00290055">
      <w:pPr>
        <w:numPr>
          <w:ilvl w:val="0"/>
          <w:numId w:val="1"/>
        </w:numPr>
        <w:jc w:val="both"/>
        <w:rPr>
          <w:bCs/>
        </w:rPr>
      </w:pPr>
      <w:r w:rsidRPr="00810EE6">
        <w:rPr>
          <w:bCs/>
        </w:rPr>
        <w:t xml:space="preserve">Δίνεται ισοσκελές τρίγωνο ΑΒΓ </w:t>
      </w:r>
      <w:r w:rsidRPr="00810EE6">
        <w:t>(ΑΒ=ΑΓ). Προεκτείνουμε την βάση ΒΓ προς το Β και προς το Γ</w:t>
      </w:r>
    </w:p>
    <w:p w:rsidR="00290055" w:rsidRPr="00810EE6" w:rsidRDefault="00290055" w:rsidP="00290055">
      <w:pPr>
        <w:jc w:val="both"/>
      </w:pPr>
      <w:r w:rsidRPr="00810EE6">
        <w:t xml:space="preserve">       κατά τμήματα ΒΔ=ΓΕ αντιστοίχως. Να δείξετε ότι τα σημεία Δ και Ε απέχουν ίσες αποστάσεις </w:t>
      </w:r>
    </w:p>
    <w:p w:rsidR="00290055" w:rsidRPr="00810EE6" w:rsidRDefault="00290055" w:rsidP="00290055">
      <w:pPr>
        <w:jc w:val="both"/>
        <w:rPr>
          <w:bCs/>
        </w:rPr>
      </w:pPr>
      <w:r w:rsidRPr="00810EE6">
        <w:t xml:space="preserve">      από τις πλευρές ΑΓ και ΑΒ αντίστοιχα.                                                                                                                                                                                                                                    </w:t>
      </w:r>
    </w:p>
    <w:p w:rsidR="00290055" w:rsidRPr="00810EE6" w:rsidRDefault="00290055" w:rsidP="00290055">
      <w:pPr>
        <w:ind w:right="-1"/>
        <w:jc w:val="right"/>
        <w:rPr>
          <w:bCs/>
        </w:rPr>
      </w:pPr>
      <w:r w:rsidRPr="00810EE6">
        <w:rPr>
          <w:bCs/>
        </w:rPr>
        <w:t xml:space="preserve">    </w:t>
      </w:r>
      <w:r w:rsidR="00810EE6" w:rsidRPr="00810EE6">
        <w:rPr>
          <w:bCs/>
        </w:rPr>
        <w:t>(</w:t>
      </w:r>
      <w:r w:rsidRPr="00810EE6">
        <w:rPr>
          <w:bCs/>
        </w:rPr>
        <w:t xml:space="preserve">2)     </w:t>
      </w:r>
    </w:p>
    <w:p w:rsidR="00290055" w:rsidRDefault="00290055" w:rsidP="00290055">
      <w:pPr>
        <w:jc w:val="right"/>
        <w:rPr>
          <w:rFonts w:ascii="Arial Narrow" w:hAnsi="Arial Narrow"/>
          <w:bCs/>
        </w:rPr>
      </w:pPr>
    </w:p>
    <w:p w:rsidR="00290055" w:rsidRDefault="00A446E6" w:rsidP="00290055">
      <w:pPr>
        <w:ind w:firstLine="284"/>
      </w:pPr>
      <w:r w:rsidRPr="00A446E6">
        <w:rPr>
          <w:rFonts w:ascii="Arial Narrow" w:hAnsi="Arial Narrow"/>
          <w:bCs/>
          <w:noProof/>
        </w:rPr>
        <w:pict>
          <v:shape id="_x0000_s1095" type="#_x0000_t75" style="position:absolute;left:0;text-align:left;margin-left:52.65pt;margin-top:0;width:132.1pt;height:134pt;z-index:251654656">
            <v:imagedata r:id="rId18" o:title=""/>
            <w10:wrap type="square"/>
          </v:shape>
          <o:OLEObject Type="Embed" ProgID="Word.Picture.8" ShapeID="_x0000_s1095" DrawAspect="Content" ObjectID="_1427834131" r:id="rId19"/>
        </w:pict>
      </w: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pStyle w:val="ListParagraph"/>
        <w:numPr>
          <w:ilvl w:val="0"/>
          <w:numId w:val="1"/>
        </w:numPr>
        <w:tabs>
          <w:tab w:val="left" w:pos="0"/>
        </w:tabs>
      </w:pPr>
      <w:r>
        <w:t>Τα σημεία Ε και Ζ είναι τα μέσα των πλευρών ΑΒ και ΓΔ αντίστοιχα, παραλληλογράμμου</w:t>
      </w:r>
    </w:p>
    <w:p w:rsidR="00290055" w:rsidRDefault="00290055" w:rsidP="00290055">
      <w:pPr>
        <w:tabs>
          <w:tab w:val="left" w:pos="0"/>
        </w:tabs>
        <w:ind w:left="360"/>
      </w:pPr>
      <w:r>
        <w:t xml:space="preserve">ΑΒΓΔ. Αν ΑΖ=ΔΖ να αποδείξετε ότι: </w:t>
      </w:r>
    </w:p>
    <w:p w:rsidR="00290055" w:rsidRDefault="00290055" w:rsidP="00290055">
      <w:pPr>
        <w:tabs>
          <w:tab w:val="left" w:pos="0"/>
        </w:tabs>
        <w:ind w:left="360"/>
      </w:pPr>
      <w:r>
        <w:t>α) το τετράπλευρο ΑΕΓΖ είναι ρόμβος</w:t>
      </w:r>
    </w:p>
    <w:p w:rsidR="00290055" w:rsidRDefault="00290055" w:rsidP="006F3933">
      <w:pPr>
        <w:tabs>
          <w:tab w:val="left" w:pos="0"/>
          <w:tab w:val="left" w:pos="9480"/>
        </w:tabs>
      </w:pPr>
      <w:r>
        <w:t xml:space="preserve">      β) η γωνία ΔΑΓ είναι ορθή</w:t>
      </w:r>
      <w:r w:rsidR="006F3933">
        <w:tab/>
        <w:t xml:space="preserve">       (3)</w:t>
      </w:r>
    </w:p>
    <w:p w:rsidR="00290055" w:rsidRDefault="00290055" w:rsidP="00290055">
      <w:pPr>
        <w:tabs>
          <w:tab w:val="left" w:pos="0"/>
        </w:tabs>
      </w:pPr>
      <w:r>
        <w:t xml:space="preserve">      γ) οι ΑΓ , ΒΔ, ΕΖ περνούν από το ίδιο σημείο.</w:t>
      </w: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bookmarkStart w:id="3" w:name="_MON_1427448098"/>
    <w:bookmarkEnd w:id="3"/>
    <w:p w:rsidR="00290055" w:rsidRDefault="00290055" w:rsidP="00290055">
      <w:pPr>
        <w:tabs>
          <w:tab w:val="left" w:pos="0"/>
        </w:tabs>
      </w:pPr>
      <w:r w:rsidRPr="00A171CD">
        <w:rPr>
          <w:rFonts w:ascii="Arial Narrow" w:hAnsi="Arial Narrow"/>
        </w:rPr>
        <w:object w:dxaOrig="3711" w:dyaOrig="2298">
          <v:shape id="_x0000_i1031" type="#_x0000_t75" style="width:237.6pt;height:140.4pt" o:ole="">
            <v:imagedata r:id="rId20" o:title=""/>
          </v:shape>
          <o:OLEObject Type="Embed" ProgID="Word.Picture.8" ShapeID="_x0000_i1031" DrawAspect="Content" ObjectID="_1427834127" r:id="rId21"/>
        </w:object>
      </w: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tabs>
          <w:tab w:val="left" w:pos="0"/>
        </w:tabs>
      </w:pPr>
    </w:p>
    <w:p w:rsidR="00290055" w:rsidRDefault="00290055" w:rsidP="00290055">
      <w:pPr>
        <w:numPr>
          <w:ilvl w:val="0"/>
          <w:numId w:val="1"/>
        </w:numPr>
        <w:tabs>
          <w:tab w:val="left" w:pos="0"/>
        </w:tabs>
      </w:pPr>
      <w:r>
        <w:t xml:space="preserve">Δίνεται ορθογώνιο τρίγωνο ΑΒΓ με </w:t>
      </w:r>
      <w:r w:rsidRPr="00574740">
        <w:rPr>
          <w:position w:val="-4"/>
        </w:rPr>
        <w:object w:dxaOrig="260" w:dyaOrig="420">
          <v:shape id="_x0000_i1032" type="#_x0000_t75" style="width:13.2pt;height:21pt" o:ole="">
            <v:imagedata r:id="rId22" o:title=""/>
          </v:shape>
          <o:OLEObject Type="Embed" ProgID="Equation.DSMT4" ShapeID="_x0000_i1032" DrawAspect="Content" ObjectID="_1427834128" r:id="rId23"/>
        </w:object>
      </w:r>
      <w:r>
        <w:t>= 90</w:t>
      </w:r>
      <w:r>
        <w:sym w:font="Symbol" w:char="F0B0"/>
      </w:r>
      <w:r>
        <w:t xml:space="preserve">. Από το μέσο Δ της ΑΓ φέρουμε ευθεία </w:t>
      </w:r>
    </w:p>
    <w:p w:rsidR="00290055" w:rsidRDefault="00290055" w:rsidP="00290055">
      <w:pPr>
        <w:tabs>
          <w:tab w:val="left" w:pos="0"/>
        </w:tabs>
      </w:pPr>
      <w:r>
        <w:t xml:space="preserve">      παράλληλη προς την ΑΒ που τέμνει τη ΒΓ στο Ε. Προεκτείνουμε το ΔΕ κατά τμήμα ΕΖ = ΔΕ.</w:t>
      </w:r>
    </w:p>
    <w:p w:rsidR="00290055" w:rsidRDefault="00290055" w:rsidP="00290055">
      <w:pPr>
        <w:tabs>
          <w:tab w:val="left" w:pos="6660"/>
        </w:tabs>
        <w:ind w:left="360"/>
      </w:pPr>
      <w:r>
        <w:t>Να αποδειχθεί ότι:</w:t>
      </w:r>
    </w:p>
    <w:p w:rsidR="00290055" w:rsidRDefault="00290055" w:rsidP="006F3933">
      <w:pPr>
        <w:tabs>
          <w:tab w:val="left" w:pos="9552"/>
        </w:tabs>
      </w:pPr>
      <w:r>
        <w:t xml:space="preserve">      α) το τρίγωνο ΑΕΓ είναι ισοσκελές</w:t>
      </w:r>
      <w:r w:rsidR="006F3933">
        <w:tab/>
        <w:t xml:space="preserve">     (3)</w:t>
      </w:r>
    </w:p>
    <w:p w:rsidR="00290055" w:rsidRDefault="00290055" w:rsidP="00290055">
      <w:pPr>
        <w:tabs>
          <w:tab w:val="left" w:pos="6660"/>
        </w:tabs>
      </w:pPr>
      <w:r>
        <w:t xml:space="preserve">      β)</w:t>
      </w:r>
      <w:r w:rsidRPr="000019AA">
        <w:t xml:space="preserve"> </w:t>
      </w:r>
      <w:r>
        <w:t xml:space="preserve">το τρίγωνο ΑΕΒ είναι ισοσκελές   </w:t>
      </w:r>
    </w:p>
    <w:p w:rsidR="00290055" w:rsidRDefault="00290055" w:rsidP="00290055">
      <w:pPr>
        <w:tabs>
          <w:tab w:val="left" w:pos="6660"/>
        </w:tabs>
      </w:pPr>
      <w:r>
        <w:t xml:space="preserve">      γ) το σημείο Ε είναι μέσο του ΒΓ </w:t>
      </w:r>
    </w:p>
    <w:p w:rsidR="00290055" w:rsidRDefault="00290055" w:rsidP="00290055">
      <w:pPr>
        <w:tabs>
          <w:tab w:val="left" w:pos="6660"/>
        </w:tabs>
      </w:pPr>
      <w:r>
        <w:t xml:space="preserve">      δ) το τετράπλευρο ΔΒΖΓ είναι παραλληλόγραμμο </w:t>
      </w:r>
    </w:p>
    <w:p w:rsidR="00290055" w:rsidRDefault="00290055" w:rsidP="00290055">
      <w:pPr>
        <w:tabs>
          <w:tab w:val="left" w:pos="6660"/>
        </w:tabs>
      </w:pPr>
      <w:r>
        <w:t xml:space="preserve">      ε) το τετράπλευρο ΑΒΖΔ είναι ορθογώνιο παραλληλόγραμμο.     </w:t>
      </w:r>
    </w:p>
    <w:p w:rsidR="00290055" w:rsidRDefault="00290055" w:rsidP="00290055">
      <w:pPr>
        <w:tabs>
          <w:tab w:val="left" w:pos="6660"/>
        </w:tabs>
        <w:ind w:left="426"/>
      </w:pPr>
    </w:p>
    <w:p w:rsidR="00290055" w:rsidRDefault="00290055" w:rsidP="00290055">
      <w:pPr>
        <w:tabs>
          <w:tab w:val="left" w:pos="6660"/>
        </w:tabs>
      </w:pPr>
    </w:p>
    <w:bookmarkStart w:id="4" w:name="_MON_1427554887"/>
    <w:bookmarkEnd w:id="4"/>
    <w:p w:rsidR="00290055" w:rsidRPr="006A38AE" w:rsidRDefault="00414556" w:rsidP="00290055">
      <w:pPr>
        <w:tabs>
          <w:tab w:val="left" w:pos="0"/>
        </w:tabs>
      </w:pPr>
      <w:r w:rsidRPr="00A171CD">
        <w:rPr>
          <w:rFonts w:ascii="Arial Narrow" w:hAnsi="Arial Narrow"/>
          <w:bCs/>
        </w:rPr>
        <w:object w:dxaOrig="2641" w:dyaOrig="2681">
          <v:shape id="_x0000_i1033" type="#_x0000_t75" style="width:226.8pt;height:215.4pt" o:ole="">
            <v:imagedata r:id="rId24" o:title=""/>
          </v:shape>
          <o:OLEObject Type="Embed" ProgID="Word.Picture.8" ShapeID="_x0000_i1033" DrawAspect="Content" ObjectID="_1427834129" r:id="rId25"/>
        </w:object>
      </w:r>
    </w:p>
    <w:p w:rsidR="00290055" w:rsidRDefault="00290055" w:rsidP="00290055">
      <w:pPr>
        <w:rPr>
          <w:rFonts w:ascii="Arial" w:hAnsi="Arial" w:cs="Arial"/>
          <w:sz w:val="22"/>
          <w:szCs w:val="22"/>
          <w:lang w:val="en-US"/>
        </w:rPr>
      </w:pPr>
    </w:p>
    <w:p w:rsidR="00290055" w:rsidRDefault="00290055" w:rsidP="00290055">
      <w:pPr>
        <w:rPr>
          <w:rFonts w:ascii="Arial" w:hAnsi="Arial" w:cs="Arial"/>
          <w:sz w:val="22"/>
          <w:szCs w:val="22"/>
          <w:lang w:val="en-US"/>
        </w:rPr>
      </w:pPr>
    </w:p>
    <w:p w:rsidR="00290055" w:rsidRDefault="00290055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6F3933" w:rsidRDefault="006F3933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414556" w:rsidRDefault="00414556" w:rsidP="00290055">
      <w:pPr>
        <w:rPr>
          <w:rFonts w:ascii="Arial" w:hAnsi="Arial" w:cs="Arial"/>
          <w:sz w:val="22"/>
          <w:szCs w:val="22"/>
        </w:rPr>
      </w:pPr>
    </w:p>
    <w:p w:rsidR="006F3933" w:rsidRPr="006F3933" w:rsidRDefault="006F3933" w:rsidP="00290055">
      <w:pPr>
        <w:rPr>
          <w:rFonts w:ascii="Arial" w:hAnsi="Arial" w:cs="Arial"/>
          <w:sz w:val="22"/>
          <w:szCs w:val="22"/>
        </w:rPr>
      </w:pPr>
    </w:p>
    <w:sectPr w:rsidR="006F3933" w:rsidRPr="006F3933" w:rsidSect="00414556">
      <w:pgSz w:w="11906" w:h="16838"/>
      <w:pgMar w:top="851" w:right="849" w:bottom="709" w:left="709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 Narrow">
    <w:panose1 w:val="020B0606020202030204"/>
    <w:charset w:val="A1"/>
    <w:family w:val="swiss"/>
    <w:pitch w:val="variable"/>
    <w:sig w:usb0="00000287" w:usb1="000008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500185"/>
    <w:multiLevelType w:val="hybridMultilevel"/>
    <w:tmpl w:val="F8CAEBD0"/>
    <w:lvl w:ilvl="0" w:tplc="0408000F">
      <w:start w:val="6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7558BE"/>
    <w:multiLevelType w:val="hybridMultilevel"/>
    <w:tmpl w:val="82405F08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773A18"/>
    <w:multiLevelType w:val="hybridMultilevel"/>
    <w:tmpl w:val="477825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77727E"/>
    <w:multiLevelType w:val="hybridMultilevel"/>
    <w:tmpl w:val="477825B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AAC698E"/>
    <w:multiLevelType w:val="hybridMultilevel"/>
    <w:tmpl w:val="6A8E5CAE"/>
    <w:lvl w:ilvl="0" w:tplc="081A077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 w:tplc="0408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">
    <w:nsid w:val="7FAE7EAB"/>
    <w:multiLevelType w:val="hybridMultilevel"/>
    <w:tmpl w:val="B720CEC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5"/>
  </w:num>
  <w:num w:numId="4">
    <w:abstractNumId w:val="2"/>
  </w:num>
  <w:num w:numId="5">
    <w:abstractNumId w:val="0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savePreviewPicture/>
  <w:compat/>
  <w:rsids>
    <w:rsidRoot w:val="00290055"/>
    <w:rsid w:val="00111983"/>
    <w:rsid w:val="001A7354"/>
    <w:rsid w:val="001F13C7"/>
    <w:rsid w:val="00290055"/>
    <w:rsid w:val="00413382"/>
    <w:rsid w:val="00414556"/>
    <w:rsid w:val="00442AB3"/>
    <w:rsid w:val="0067453F"/>
    <w:rsid w:val="006F3933"/>
    <w:rsid w:val="00810EE6"/>
    <w:rsid w:val="00A30A21"/>
    <w:rsid w:val="00A35FDF"/>
    <w:rsid w:val="00A446E6"/>
    <w:rsid w:val="00D97E06"/>
    <w:rsid w:val="00D97FCD"/>
    <w:rsid w:val="00E628BD"/>
    <w:rsid w:val="00FD04D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59"/>
    <o:shapelayout v:ext="edit">
      <o:idmap v:ext="edit" data="1"/>
      <o:rules v:ext="edit">
        <o:r id="V:Rule1" type="arc" idref="#_x0000_s1033"/>
        <o:r id="V:Rule2" type="arc" idref="#_x0000_s1034"/>
        <o:r id="V:Rule3" type="arc" idref="#_x0000_s1035"/>
        <o:r id="V:Rule4" type="arc" idref="#_x0000_s1043"/>
        <o:r id="V:Rule5" type="arc" idref="#_x0000_s1215"/>
        <o:r id="V:Rule6" type="arc" idref="#_x0000_s1216"/>
        <o:r id="V:Rule7" type="arc" idref="#_x0000_s1217"/>
        <o:r id="V:Rule8" type="arc" idref="#_x0000_s1225"/>
        <o:r id="V:Rule10" type="connector" idref="#_x0000_s1238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9005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290055"/>
    <w:pPr>
      <w:tabs>
        <w:tab w:val="left" w:pos="1440"/>
        <w:tab w:val="left" w:pos="3600"/>
        <w:tab w:val="left" w:pos="4320"/>
      </w:tabs>
    </w:pPr>
    <w:rPr>
      <w:rFonts w:ascii="Arial" w:hAnsi="Arial"/>
      <w:szCs w:val="20"/>
      <w:lang w:eastAsia="en-US"/>
    </w:rPr>
  </w:style>
  <w:style w:type="character" w:customStyle="1" w:styleId="BodyTextChar">
    <w:name w:val="Body Text Char"/>
    <w:basedOn w:val="DefaultParagraphFont"/>
    <w:link w:val="BodyText"/>
    <w:rsid w:val="00290055"/>
    <w:rPr>
      <w:rFonts w:ascii="Arial" w:eastAsia="Times New Roman" w:hAnsi="Arial" w:cs="Times New Roman"/>
      <w:sz w:val="24"/>
      <w:szCs w:val="20"/>
    </w:rPr>
  </w:style>
  <w:style w:type="paragraph" w:styleId="ListParagraph">
    <w:name w:val="List Paragraph"/>
    <w:basedOn w:val="Normal"/>
    <w:uiPriority w:val="34"/>
    <w:qFormat/>
    <w:rsid w:val="00290055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9005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055"/>
    <w:rPr>
      <w:rFonts w:ascii="Tahoma" w:eastAsia="Times New Roman" w:hAnsi="Tahoma" w:cs="Tahoma"/>
      <w:sz w:val="16"/>
      <w:szCs w:val="16"/>
      <w:lang w:eastAsia="el-G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emf"/><Relationship Id="rId13" Type="http://schemas.openxmlformats.org/officeDocument/2006/relationships/oleObject" Target="embeddings/oleObject3.bin"/><Relationship Id="rId18" Type="http://schemas.openxmlformats.org/officeDocument/2006/relationships/image" Target="media/image9.wmf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image" Target="media/image2.emf"/><Relationship Id="rId12" Type="http://schemas.openxmlformats.org/officeDocument/2006/relationships/image" Target="media/image6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8.emf"/><Relationship Id="rId20" Type="http://schemas.openxmlformats.org/officeDocument/2006/relationships/image" Target="media/image10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2.emf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10" Type="http://schemas.openxmlformats.org/officeDocument/2006/relationships/image" Target="media/image5.e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4</TotalTime>
  <Pages>4</Pages>
  <Words>543</Words>
  <Characters>293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izli777</Company>
  <LinksUpToDate>false</LinksUpToDate>
  <CharactersWithSpaces>347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2</cp:revision>
  <dcterms:created xsi:type="dcterms:W3CDTF">2013-04-15T16:44:00Z</dcterms:created>
  <dcterms:modified xsi:type="dcterms:W3CDTF">2013-04-18T20:48:00Z</dcterms:modified>
</cp:coreProperties>
</file>